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63" d="100"/>
          <a:sy n="63" d="100"/>
        </p:scale>
        <p:origin x="48" y="9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9485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101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5167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2102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1115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5050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7418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3304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6565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0831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21551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862821" y="-127600"/>
            <a:ext cx="4372736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50" b="1" i="1" dirty="0" smtClean="0">
                <a:solidFill>
                  <a:schemeClr val="tx2">
                    <a:lumMod val="60000"/>
                    <a:lumOff val="40000"/>
                    <a:alpha val="35000"/>
                  </a:schemeClr>
                </a:solidFill>
              </a:rPr>
              <a:t>@</a:t>
            </a:r>
            <a:r>
              <a:rPr lang="en-GB" sz="4050" b="1" i="1" dirty="0" err="1" smtClean="0">
                <a:solidFill>
                  <a:schemeClr val="tx2">
                    <a:lumMod val="60000"/>
                    <a:lumOff val="40000"/>
                    <a:alpha val="35000"/>
                  </a:schemeClr>
                </a:solidFill>
              </a:rPr>
              <a:t>westiesworkshop</a:t>
            </a:r>
            <a:endParaRPr lang="en-GB" sz="4050" b="1" i="1" dirty="0">
              <a:solidFill>
                <a:schemeClr val="tx2">
                  <a:lumMod val="60000"/>
                  <a:lumOff val="40000"/>
                  <a:alpha val="35000"/>
                </a:schemeClr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363375-C4AA-4A28-BCA7-CE06897EC2E9}" type="datetimeFigureOut">
              <a:rPr lang="en-GB" smtClean="0"/>
              <a:t>22/09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E03AD-EA9D-48C1-AF3D-7935F13775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3195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28309"/>
              </p:ext>
            </p:extLst>
          </p:nvPr>
        </p:nvGraphicFramePr>
        <p:xfrm>
          <a:off x="3425825" y="3602036"/>
          <a:ext cx="24542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3602036"/>
                        <a:ext cx="24542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89551"/>
              </p:ext>
            </p:extLst>
          </p:nvPr>
        </p:nvGraphicFramePr>
        <p:xfrm>
          <a:off x="5986463" y="3546472"/>
          <a:ext cx="2641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015920" imgH="533160" progId="Equation.DSMT4">
                  <p:embed/>
                </p:oleObj>
              </mc:Choice>
              <mc:Fallback>
                <p:oleObj name="Equation" r:id="rId5" imgW="1015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3546472"/>
                        <a:ext cx="26416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32217" y="1964035"/>
            <a:ext cx="29750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u="sng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e Proof</a:t>
            </a:r>
            <a:endParaRPr lang="en-US" sz="5400" b="1" u="sng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8998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Click="0">
        <p:split orient="vert"/>
      </p:transition>
    </mc:Choice>
    <mc:Fallback>
      <p:transition spd="slow" advClick="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23976"/>
              </p:ext>
            </p:extLst>
          </p:nvPr>
        </p:nvGraphicFramePr>
        <p:xfrm>
          <a:off x="4597400" y="20638"/>
          <a:ext cx="2143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0638"/>
                        <a:ext cx="2143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10257"/>
              </p:ext>
            </p:extLst>
          </p:nvPr>
        </p:nvGraphicFramePr>
        <p:xfrm>
          <a:off x="1660524" y="1300956"/>
          <a:ext cx="77644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3174840" imgH="507960" progId="Equation.DSMT4">
                  <p:embed/>
                </p:oleObj>
              </mc:Choice>
              <mc:Fallback>
                <p:oleObj name="Equation" r:id="rId5" imgW="3174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4" y="1300956"/>
                        <a:ext cx="77644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96601"/>
              </p:ext>
            </p:extLst>
          </p:nvPr>
        </p:nvGraphicFramePr>
        <p:xfrm>
          <a:off x="393700" y="4876799"/>
          <a:ext cx="110855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4533840" imgH="457200" progId="Equation.DSMT4">
                  <p:embed/>
                </p:oleObj>
              </mc:Choice>
              <mc:Fallback>
                <p:oleObj name="Equation" r:id="rId7" imgW="4533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876799"/>
                        <a:ext cx="1108551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2006600" y="2197100"/>
            <a:ext cx="736600" cy="1828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18000" y="2275680"/>
            <a:ext cx="279400" cy="19280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Left Brace 11"/>
          <p:cNvSpPr/>
          <p:nvPr/>
        </p:nvSpPr>
        <p:spPr>
          <a:xfrm rot="5400000">
            <a:off x="1653382" y="3405186"/>
            <a:ext cx="465136" cy="2349500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Left Brace 12"/>
          <p:cNvSpPr/>
          <p:nvPr/>
        </p:nvSpPr>
        <p:spPr>
          <a:xfrm rot="5400000">
            <a:off x="4326733" y="3436142"/>
            <a:ext cx="465136" cy="2438398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458743" y="2086768"/>
            <a:ext cx="818358" cy="2260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Left Brace 15"/>
          <p:cNvSpPr/>
          <p:nvPr/>
        </p:nvSpPr>
        <p:spPr>
          <a:xfrm rot="5400000">
            <a:off x="7044533" y="3448046"/>
            <a:ext cx="465136" cy="2438398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Left Brace 17"/>
          <p:cNvSpPr/>
          <p:nvPr/>
        </p:nvSpPr>
        <p:spPr>
          <a:xfrm rot="5400000">
            <a:off x="9990935" y="3448046"/>
            <a:ext cx="465136" cy="2438398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8667353" y="2086768"/>
            <a:ext cx="1422398" cy="2229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908441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20899"/>
              </p:ext>
            </p:extLst>
          </p:nvPr>
        </p:nvGraphicFramePr>
        <p:xfrm>
          <a:off x="482600" y="457199"/>
          <a:ext cx="1108551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4533840" imgH="457200" progId="Equation.DSMT4">
                  <p:embed/>
                </p:oleObj>
              </mc:Choice>
              <mc:Fallback>
                <p:oleObj name="Equation" r:id="rId3" imgW="4533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57199"/>
                        <a:ext cx="1108551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94528"/>
              </p:ext>
            </p:extLst>
          </p:nvPr>
        </p:nvGraphicFramePr>
        <p:xfrm>
          <a:off x="0" y="4408042"/>
          <a:ext cx="12192000" cy="10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5244840" imgH="457200" progId="Equation.DSMT4">
                  <p:embed/>
                </p:oleObj>
              </mc:Choice>
              <mc:Fallback>
                <p:oleObj name="Equation" r:id="rId5" imgW="524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08042"/>
                        <a:ext cx="12192000" cy="106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021080" y="1280160"/>
            <a:ext cx="899160" cy="2409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103120" y="1280160"/>
            <a:ext cx="1493520" cy="2409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eft Brace 10"/>
          <p:cNvSpPr/>
          <p:nvPr/>
        </p:nvSpPr>
        <p:spPr>
          <a:xfrm rot="5400000">
            <a:off x="1700372" y="2402680"/>
            <a:ext cx="465136" cy="3327400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270760" y="1015205"/>
            <a:ext cx="3869054" cy="26749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70760" y="1176487"/>
            <a:ext cx="6990953" cy="26573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941320" y="1176487"/>
            <a:ext cx="2656840" cy="2566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98160" y="1176487"/>
            <a:ext cx="182880" cy="2566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Left Brace 18"/>
          <p:cNvSpPr/>
          <p:nvPr/>
        </p:nvSpPr>
        <p:spPr>
          <a:xfrm rot="5400000">
            <a:off x="5378292" y="2455862"/>
            <a:ext cx="465136" cy="3327400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5948680" y="1176487"/>
            <a:ext cx="2192654" cy="25668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5948681" y="1176487"/>
            <a:ext cx="5101192" cy="27105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270760" y="1176487"/>
            <a:ext cx="7239000" cy="2622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937760" y="1280160"/>
            <a:ext cx="4663440" cy="2409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Left Brace 39"/>
          <p:cNvSpPr/>
          <p:nvPr/>
        </p:nvSpPr>
        <p:spPr>
          <a:xfrm rot="5400000">
            <a:off x="9551770" y="1824531"/>
            <a:ext cx="465136" cy="4541003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7391400" y="1176487"/>
            <a:ext cx="2362200" cy="2513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9921240" y="1176487"/>
            <a:ext cx="365760" cy="2513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5744444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9" grpId="0" animBg="1"/>
      <p:bldP spid="19" grpId="1" animBg="1"/>
      <p:bldP spid="40" grpId="0" animBg="1"/>
      <p:bldP spid="4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44189"/>
              </p:ext>
            </p:extLst>
          </p:nvPr>
        </p:nvGraphicFramePr>
        <p:xfrm>
          <a:off x="0" y="1146682"/>
          <a:ext cx="12192000" cy="1060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5244840" imgH="457200" progId="Equation.DSMT4">
                  <p:embed/>
                </p:oleObj>
              </mc:Choice>
              <mc:Fallback>
                <p:oleObj name="Equation" r:id="rId3" imgW="524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6682"/>
                        <a:ext cx="12192000" cy="1060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eft Brace 21"/>
          <p:cNvSpPr/>
          <p:nvPr/>
        </p:nvSpPr>
        <p:spPr>
          <a:xfrm rot="5400000">
            <a:off x="5393532" y="-749586"/>
            <a:ext cx="465136" cy="3327400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26914"/>
              </p:ext>
            </p:extLst>
          </p:nvPr>
        </p:nvGraphicFramePr>
        <p:xfrm>
          <a:off x="5626100" y="286259"/>
          <a:ext cx="2952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86259"/>
                        <a:ext cx="2952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18235"/>
              </p:ext>
            </p:extLst>
          </p:nvPr>
        </p:nvGraphicFramePr>
        <p:xfrm>
          <a:off x="2892425" y="4360863"/>
          <a:ext cx="64087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2463480" imgH="469800" progId="Equation.DSMT4">
                  <p:embed/>
                </p:oleObj>
              </mc:Choice>
              <mc:Fallback>
                <p:oleObj name="Equation" r:id="rId7" imgW="246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360863"/>
                        <a:ext cx="640873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1828800" y="2819400"/>
            <a:ext cx="1249680" cy="1541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Left Brace 25"/>
          <p:cNvSpPr/>
          <p:nvPr/>
        </p:nvSpPr>
        <p:spPr>
          <a:xfrm rot="16200000">
            <a:off x="1634173" y="943609"/>
            <a:ext cx="465136" cy="2972117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572000" y="1813560"/>
            <a:ext cx="579120" cy="2547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289800" y="2672714"/>
            <a:ext cx="2311402" cy="10763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Left Brace 32"/>
          <p:cNvSpPr/>
          <p:nvPr/>
        </p:nvSpPr>
        <p:spPr>
          <a:xfrm rot="16200000">
            <a:off x="9528496" y="-2858"/>
            <a:ext cx="465136" cy="4557079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Left Brace 36"/>
          <p:cNvSpPr/>
          <p:nvPr/>
        </p:nvSpPr>
        <p:spPr>
          <a:xfrm rot="5400000">
            <a:off x="6907372" y="2139475"/>
            <a:ext cx="465136" cy="3977640"/>
          </a:xfrm>
          <a:prstGeom prst="leftBrace">
            <a:avLst>
              <a:gd name="adj1" fmla="val 156441"/>
              <a:gd name="adj2" fmla="val 4751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816400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6" grpId="0" animBg="1"/>
      <p:bldP spid="26" grpId="1" animBg="1"/>
      <p:bldP spid="33" grpId="0" animBg="1"/>
      <p:bldP spid="33" grpId="1" animBg="1"/>
      <p:bldP spid="37" grpId="0" animBg="1"/>
      <p:bldP spid="3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92444"/>
              </p:ext>
            </p:extLst>
          </p:nvPr>
        </p:nvGraphicFramePr>
        <p:xfrm>
          <a:off x="3212465" y="489903"/>
          <a:ext cx="64087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465" y="489903"/>
                        <a:ext cx="640873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25590"/>
              </p:ext>
            </p:extLst>
          </p:nvPr>
        </p:nvGraphicFramePr>
        <p:xfrm>
          <a:off x="3212465" y="4165601"/>
          <a:ext cx="10239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393480" imgH="431640" progId="Equation.DSMT4">
                  <p:embed/>
                </p:oleObj>
              </mc:Choice>
              <mc:Fallback>
                <p:oleObj name="Equation" r:id="rId5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465" y="4165601"/>
                        <a:ext cx="10239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0833"/>
              </p:ext>
            </p:extLst>
          </p:nvPr>
        </p:nvGraphicFramePr>
        <p:xfrm>
          <a:off x="4236402" y="4100513"/>
          <a:ext cx="1122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431640" imgH="457200" progId="Equation.DSMT4">
                  <p:embed/>
                </p:oleObj>
              </mc:Choice>
              <mc:Fallback>
                <p:oleObj name="Equation" r:id="rId7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402" y="4100513"/>
                        <a:ext cx="1122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52593"/>
              </p:ext>
            </p:extLst>
          </p:nvPr>
        </p:nvGraphicFramePr>
        <p:xfrm>
          <a:off x="5358764" y="4165601"/>
          <a:ext cx="4459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764" y="4165601"/>
                        <a:ext cx="4459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3840" y="2667000"/>
            <a:ext cx="2751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lit into separate frac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8596042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01805"/>
              </p:ext>
            </p:extLst>
          </p:nvPr>
        </p:nvGraphicFramePr>
        <p:xfrm>
          <a:off x="2740025" y="736601"/>
          <a:ext cx="10239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393480" imgH="431640" progId="Equation.DSMT4">
                  <p:embed/>
                </p:oleObj>
              </mc:Choice>
              <mc:Fallback>
                <p:oleObj name="Equation" r:id="rId3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736601"/>
                        <a:ext cx="10239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47043"/>
              </p:ext>
            </p:extLst>
          </p:nvPr>
        </p:nvGraphicFramePr>
        <p:xfrm>
          <a:off x="3763962" y="671513"/>
          <a:ext cx="11223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431640" imgH="457200" progId="Equation.DSMT4">
                  <p:embed/>
                </p:oleObj>
              </mc:Choice>
              <mc:Fallback>
                <p:oleObj name="Equation" r:id="rId5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2" y="671513"/>
                        <a:ext cx="1122362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07863"/>
              </p:ext>
            </p:extLst>
          </p:nvPr>
        </p:nvGraphicFramePr>
        <p:xfrm>
          <a:off x="4886324" y="736601"/>
          <a:ext cx="4459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4" y="736601"/>
                        <a:ext cx="4459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4230845" y="1569404"/>
            <a:ext cx="390524" cy="289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035583" y="975678"/>
            <a:ext cx="390524" cy="2895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8025"/>
              </p:ext>
            </p:extLst>
          </p:nvPr>
        </p:nvGraphicFramePr>
        <p:xfrm>
          <a:off x="3251993" y="4378961"/>
          <a:ext cx="10239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393480" imgH="431640" progId="Equation.DSMT4">
                  <p:embed/>
                </p:oleObj>
              </mc:Choice>
              <mc:Fallback>
                <p:oleObj name="Equation" r:id="rId9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993" y="4378961"/>
                        <a:ext cx="10239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11555"/>
              </p:ext>
            </p:extLst>
          </p:nvPr>
        </p:nvGraphicFramePr>
        <p:xfrm>
          <a:off x="4233067" y="4519930"/>
          <a:ext cx="7921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0" imgW="304560" imgH="241200" progId="Equation.DSMT4">
                  <p:embed/>
                </p:oleObj>
              </mc:Choice>
              <mc:Fallback>
                <p:oleObj name="Equation" r:id="rId10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67" y="4519930"/>
                        <a:ext cx="7921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20370"/>
              </p:ext>
            </p:extLst>
          </p:nvPr>
        </p:nvGraphicFramePr>
        <p:xfrm>
          <a:off x="5025229" y="4428173"/>
          <a:ext cx="4427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2" imgW="1701720" imgH="393480" progId="Equation.DSMT4">
                  <p:embed/>
                </p:oleObj>
              </mc:Choice>
              <mc:Fallback>
                <p:oleObj name="Equation" r:id="rId12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29" y="4428173"/>
                        <a:ext cx="4427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960571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61615"/>
              </p:ext>
            </p:extLst>
          </p:nvPr>
        </p:nvGraphicFramePr>
        <p:xfrm>
          <a:off x="3251993" y="721361"/>
          <a:ext cx="10239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393480" imgH="431640" progId="Equation.DSMT4">
                  <p:embed/>
                </p:oleObj>
              </mc:Choice>
              <mc:Fallback>
                <p:oleObj name="Equation" r:id="rId3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993" y="721361"/>
                        <a:ext cx="10239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5310"/>
              </p:ext>
            </p:extLst>
          </p:nvPr>
        </p:nvGraphicFramePr>
        <p:xfrm>
          <a:off x="4233067" y="862330"/>
          <a:ext cx="7921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067" y="862330"/>
                        <a:ext cx="7921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411"/>
              </p:ext>
            </p:extLst>
          </p:nvPr>
        </p:nvGraphicFramePr>
        <p:xfrm>
          <a:off x="5025229" y="770573"/>
          <a:ext cx="442753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229" y="770573"/>
                        <a:ext cx="4427538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8458200" y="1489393"/>
            <a:ext cx="1630680" cy="1467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91712"/>
              </p:ext>
            </p:extLst>
          </p:nvPr>
        </p:nvGraphicFramePr>
        <p:xfrm>
          <a:off x="10088880" y="2676366"/>
          <a:ext cx="4302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880" y="2676366"/>
                        <a:ext cx="4302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45120"/>
              </p:ext>
            </p:extLst>
          </p:nvPr>
        </p:nvGraphicFramePr>
        <p:xfrm>
          <a:off x="1557496" y="3043555"/>
          <a:ext cx="102393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1" imgW="393480" imgH="431640" progId="Equation.DSMT4">
                  <p:embed/>
                </p:oleObj>
              </mc:Choice>
              <mc:Fallback>
                <p:oleObj name="Equation" r:id="rId11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96" y="3043555"/>
                        <a:ext cx="102393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23338"/>
              </p:ext>
            </p:extLst>
          </p:nvPr>
        </p:nvGraphicFramePr>
        <p:xfrm>
          <a:off x="2592702" y="3169284"/>
          <a:ext cx="7921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2" imgW="304560" imgH="241200" progId="Equation.DSMT4">
                  <p:embed/>
                </p:oleObj>
              </mc:Choice>
              <mc:Fallback>
                <p:oleObj name="Equation" r:id="rId12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02" y="3169284"/>
                        <a:ext cx="7921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59394"/>
              </p:ext>
            </p:extLst>
          </p:nvPr>
        </p:nvGraphicFramePr>
        <p:xfrm>
          <a:off x="3396613" y="3236754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13" y="3236754"/>
                        <a:ext cx="11239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93336"/>
              </p:ext>
            </p:extLst>
          </p:nvPr>
        </p:nvGraphicFramePr>
        <p:xfrm>
          <a:off x="5890578" y="2956242"/>
          <a:ext cx="13541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5" imgW="520560" imgH="431640" progId="Equation.DSMT4">
                  <p:embed/>
                </p:oleObj>
              </mc:Choice>
              <mc:Fallback>
                <p:oleObj name="Equation" r:id="rId15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578" y="2956242"/>
                        <a:ext cx="135413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18411"/>
              </p:ext>
            </p:extLst>
          </p:nvPr>
        </p:nvGraphicFramePr>
        <p:xfrm>
          <a:off x="7375843" y="3110707"/>
          <a:ext cx="17811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843" y="3110707"/>
                        <a:ext cx="17811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4220"/>
              </p:ext>
            </p:extLst>
          </p:nvPr>
        </p:nvGraphicFramePr>
        <p:xfrm>
          <a:off x="4330222" y="5240335"/>
          <a:ext cx="13541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9" imgW="520560" imgH="431640" progId="Equation.DSMT4">
                  <p:embed/>
                </p:oleObj>
              </mc:Choice>
              <mc:Fallback>
                <p:oleObj name="Equation" r:id="rId19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222" y="5240335"/>
                        <a:ext cx="135413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22021"/>
              </p:ext>
            </p:extLst>
          </p:nvPr>
        </p:nvGraphicFramePr>
        <p:xfrm>
          <a:off x="5775483" y="5487984"/>
          <a:ext cx="7921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0" imgW="304560" imgH="241200" progId="Equation.DSMT4">
                  <p:embed/>
                </p:oleObj>
              </mc:Choice>
              <mc:Fallback>
                <p:oleObj name="Equation" r:id="rId20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483" y="5487984"/>
                        <a:ext cx="7921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643185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61248"/>
              </p:ext>
            </p:extLst>
          </p:nvPr>
        </p:nvGraphicFramePr>
        <p:xfrm>
          <a:off x="4208302" y="820735"/>
          <a:ext cx="135413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302" y="820735"/>
                        <a:ext cx="135413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53875"/>
              </p:ext>
            </p:extLst>
          </p:nvPr>
        </p:nvGraphicFramePr>
        <p:xfrm>
          <a:off x="5653563" y="1068384"/>
          <a:ext cx="7921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63" y="1068384"/>
                        <a:ext cx="79216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10560"/>
              </p:ext>
            </p:extLst>
          </p:nvPr>
        </p:nvGraphicFramePr>
        <p:xfrm>
          <a:off x="4060825" y="2724150"/>
          <a:ext cx="293846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130040" imgH="533160" progId="Equation.DSMT4">
                  <p:embed/>
                </p:oleObj>
              </mc:Choice>
              <mc:Fallback>
                <p:oleObj name="Equation" r:id="rId7" imgW="1130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724150"/>
                        <a:ext cx="293846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4769326" y="2359025"/>
            <a:ext cx="1752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4769326" y="2359025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6445726" y="2206625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ean of the squares</a:t>
            </a: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6202680" y="435864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6202680" y="458724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7117080" y="428244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square of the mean</a:t>
            </a:r>
          </a:p>
        </p:txBody>
      </p:sp>
    </p:spTree>
    <p:extLst>
      <p:ext uri="{BB962C8B-B14F-4D97-AF65-F5344CB8AC3E}">
        <p14:creationId xmlns:p14="http://schemas.microsoft.com/office/powerpoint/2010/main" val="856051873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/>
      <p:bldP spid="29" grpId="0" animBg="1"/>
      <p:bldP spid="30" grpId="0" animBg="1"/>
      <p:bldP spid="31" grpId="0"/>
    </p:bldLst>
  </p:timing>
</p:sld>
</file>

<file path=ppt/theme/theme1.xml><?xml version="1.0" encoding="utf-8"?>
<a:theme xmlns:a="http://schemas.openxmlformats.org/drawingml/2006/main" name="Theme2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2" id="{FD97C90B-5388-429B-90AA-6AD1E186CF9B}" vid="{2E0E6154-3796-4A07-B8B9-F1683CB36FD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0</TotalTime>
  <Words>16</Words>
  <Application>Microsoft Office PowerPoint</Application>
  <PresentationFormat>Widescreen</PresentationFormat>
  <Paragraphs>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omic Sans MS</vt:lpstr>
      <vt:lpstr>Theme2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W Alle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S Westwater</dc:creator>
  <cp:lastModifiedBy>GS Westwater</cp:lastModifiedBy>
  <cp:revision>9</cp:revision>
  <dcterms:created xsi:type="dcterms:W3CDTF">2015-09-22T13:56:30Z</dcterms:created>
  <dcterms:modified xsi:type="dcterms:W3CDTF">2015-09-22T15:00:37Z</dcterms:modified>
</cp:coreProperties>
</file>